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7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ppt/tags/tag8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32.bin" ContentType="application/vnd.openxmlformats-officedocument.oleObject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33.bin" ContentType="application/vnd.openxmlformats-officedocument.oleObject"/>
  <Override PartName="/ppt/notesSlides/notesSlide25.xml" ContentType="application/vnd.openxmlformats-officedocument.presentationml.notesSlide+xml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8"/>
  </p:notesMasterIdLst>
  <p:handoutMasterIdLst>
    <p:handoutMasterId r:id="rId29"/>
  </p:handoutMasterIdLst>
  <p:sldIdLst>
    <p:sldId id="816" r:id="rId3"/>
    <p:sldId id="849" r:id="rId4"/>
    <p:sldId id="864" r:id="rId5"/>
    <p:sldId id="820" r:id="rId6"/>
    <p:sldId id="826" r:id="rId7"/>
    <p:sldId id="850" r:id="rId8"/>
    <p:sldId id="844" r:id="rId9"/>
    <p:sldId id="856" r:id="rId10"/>
    <p:sldId id="857" r:id="rId11"/>
    <p:sldId id="865" r:id="rId12"/>
    <p:sldId id="866" r:id="rId13"/>
    <p:sldId id="868" r:id="rId14"/>
    <p:sldId id="867" r:id="rId15"/>
    <p:sldId id="821" r:id="rId16"/>
    <p:sldId id="859" r:id="rId17"/>
    <p:sldId id="860" r:id="rId18"/>
    <p:sldId id="861" r:id="rId19"/>
    <p:sldId id="858" r:id="rId20"/>
    <p:sldId id="808" r:id="rId21"/>
    <p:sldId id="862" r:id="rId22"/>
    <p:sldId id="823" r:id="rId23"/>
    <p:sldId id="848" r:id="rId24"/>
    <p:sldId id="817" r:id="rId25"/>
    <p:sldId id="863" r:id="rId26"/>
    <p:sldId id="822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46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48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12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60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2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5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6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8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33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0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1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4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6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899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40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3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tags" Target="../tags/tag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60302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461403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4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954332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5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9425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6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3446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4984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339512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2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666985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3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032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4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75024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450—550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</a:t>
            </a:r>
            <a:endParaRPr lang="en-US" sz="48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941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30411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16298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87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343100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88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160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9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81501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50—550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, you can be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98%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201358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166916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90459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63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080791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64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3702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5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81501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25—525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, you can be </a:t>
            </a:r>
            <a:r>
              <a:rPr lang="en-US" sz="4800" dirty="0">
                <a:solidFill>
                  <a:srgbClr val="FF00FF"/>
                </a:solidFill>
                <a:latin typeface="Comic Sans MS"/>
                <a:cs typeface="Comic Sans MS"/>
              </a:rPr>
              <a:t>7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8%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4092269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35000" y="1270000"/>
            <a:ext cx="7874000" cy="43180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Random </a:t>
            </a:r>
            <a:r>
              <a:rPr lang="en-US" sz="6600" dirty="0" err="1" smtClean="0">
                <a:latin typeface="Comic Sans MS" pitchFamily="66" charset="0"/>
              </a:rPr>
              <a:t>var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mean </a:t>
            </a:r>
            <a:r>
              <a:rPr lang="en-US" sz="66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 “trial observations” of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8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7894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279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“trial observations” o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nd take the average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81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702469" y="912812"/>
            <a:ext cx="7806531" cy="5119688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latin typeface="Comic Sans MS" pitchFamily="66" charset="0"/>
              </a:rPr>
              <a:t>Mutually independent, identically distributed (</a:t>
            </a:r>
            <a:r>
              <a:rPr lang="en-US" sz="5400" dirty="0" err="1" smtClean="0">
                <a:latin typeface="Comic Sans MS" pitchFamily="66" charset="0"/>
              </a:rPr>
              <a:t>i.i.d</a:t>
            </a:r>
            <a:r>
              <a:rPr lang="en-US" sz="5400" dirty="0" smtClean="0">
                <a:latin typeface="Comic Sans MS" pitchFamily="66" charset="0"/>
              </a:rPr>
              <a:t>) random variables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600" baseline="-25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with 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  <p:sp useBgFill="1"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52248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3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4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6875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the mean mea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600" y="10414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mean value of a fair die roll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, but we will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ever roll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  So why do we care what the mean i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average roll will 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78482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54953" y="3315093"/>
            <a:ext cx="88339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r>
              <a:rPr lang="en-US" sz="48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03424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1" name="Equation" r:id="rId5" imgW="1524000" imgH="495300" progId="Equation.DSMT4">
                  <p:embed/>
                </p:oleObj>
              </mc:Choice>
              <mc:Fallback>
                <p:oleObj name="Equation" r:id="rId5" imgW="1524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4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5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6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 useBgFill="1"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</a:t>
            </a:r>
            <a:r>
              <a:rPr lang="en-US" sz="4000" dirty="0">
                <a:solidFill>
                  <a:srgbClr val="000000"/>
                </a:solidFill>
                <a:latin typeface="Times New Roman"/>
                <a:cs typeface="Times New Roman"/>
              </a:rPr>
              <a:t> novelty </a:t>
            </a:r>
            <a:r>
              <a:rPr lang="en-US" sz="4000" dirty="0">
                <a:latin typeface="Times New Roman"/>
                <a:cs typeface="Times New Roman"/>
              </a:rPr>
              <a:t>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90144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8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6091181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question: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18023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3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5647212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answer: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582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00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7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7297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probability mea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fraction of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’s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ill 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1/6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64851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7" name="Equation" r:id="rId4" imgW="901700" imgH="469900" progId="Equation.DSMT4">
                  <p:embed/>
                </p:oleObj>
              </mc:Choice>
              <mc:Fallback>
                <p:oleObj name="Equation" r:id="rId4" imgW="90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01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5600" y="12827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8152"/>
              </p:ext>
            </p:extLst>
          </p:nvPr>
        </p:nvGraphicFramePr>
        <p:xfrm>
          <a:off x="536575" y="3205163"/>
          <a:ext cx="458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7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05163"/>
                        <a:ext cx="4587875" cy="1060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33905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8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37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9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3353" y="2193763"/>
            <a:ext cx="70950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rnoulli: </a:t>
            </a:r>
            <a:r>
              <a:rPr lang="en-US" sz="5400" dirty="0" smtClean="0">
                <a:latin typeface="Comic Sans MS"/>
                <a:cs typeface="Comic Sans MS"/>
              </a:rPr>
              <a:t>we believ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ntuitively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594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82683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5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  <p:pic>
        <p:nvPicPr>
          <p:cNvPr id="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9955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1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3098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2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53612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7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70885"/>
              </p:ext>
            </p:extLst>
          </p:nvPr>
        </p:nvGraphicFramePr>
        <p:xfrm>
          <a:off x="834854" y="1281113"/>
          <a:ext cx="31910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39959"/>
              </p:ext>
            </p:extLst>
          </p:nvPr>
        </p:nvGraphicFramePr>
        <p:xfrm>
          <a:off x="2601913" y="1358900"/>
          <a:ext cx="1125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8" name="Equation" r:id="rId6" imgW="444500" imgH="190500" progId="Equation.DSMT4">
                  <p:embed/>
                </p:oleObj>
              </mc:Choice>
              <mc:Fallback>
                <p:oleObj name="Equation" r:id="rId6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913" y="1358900"/>
                        <a:ext cx="1125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31211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36065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48341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79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10658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0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665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1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7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noFill/>
        <a:ln w="44450" cap="flat" cmpd="sng" algn="ctr">
          <a:solidFill>
            <a:schemeClr val="tx1"/>
          </a:solidFill>
          <a:prstDash val="sysDash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4</TotalTime>
  <Words>719</Words>
  <Application>Microsoft Macintosh PowerPoint</Application>
  <PresentationFormat>On-screen Show (4:3)</PresentationFormat>
  <Paragraphs>186</Paragraphs>
  <Slides>25</Slides>
  <Notes>2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Dice Rolls</vt:lpstr>
      <vt:lpstr>Dice Rolls</vt:lpstr>
      <vt:lpstr>Dice Ro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Bernoulli means</vt:lpstr>
      <vt:lpstr>What Bernoulli means</vt:lpstr>
      <vt:lpstr>What Bernoulli means</vt:lpstr>
      <vt:lpstr>What Bernoulli means</vt:lpstr>
      <vt:lpstr>PowerPoint Presentation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9</cp:revision>
  <cp:lastPrinted>2013-05-12T00:46:16Z</cp:lastPrinted>
  <dcterms:created xsi:type="dcterms:W3CDTF">2011-05-02T03:18:38Z</dcterms:created>
  <dcterms:modified xsi:type="dcterms:W3CDTF">2013-05-12T01:20:43Z</dcterms:modified>
</cp:coreProperties>
</file>